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97CBD" w:rsidRDefault="00DD4DAC">
      <w:r w:rsidRPr="00886F61">
        <w:rPr>
          <w:position w:val="-138"/>
        </w:rPr>
        <w:object w:dxaOrig="10579" w:dyaOrig="13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8.85pt;height:657.45pt" o:ole="">
            <v:imagedata r:id="rId4" o:title=""/>
          </v:shape>
          <o:OLEObject Type="Embed" ProgID="Equation.DSMT4" ShapeID="_x0000_i1025" DrawAspect="Content" ObjectID="_1638256308" r:id="rId5"/>
        </w:object>
      </w:r>
      <w:r w:rsidR="00A96D67">
        <w:t>ㄴ</w:t>
      </w:r>
      <w:r w:rsidR="009D7175" w:rsidRPr="009D7175">
        <w:object w:dxaOrig="11140" w:dyaOrig="4860">
          <v:shape id="_x0000_i1026" type="#_x0000_t75" style="width:557.15pt;height:243.45pt" o:ole="">
            <v:imagedata r:id="rId6" o:title=""/>
          </v:shape>
          <o:OLEObject Type="Embed" ProgID="Equation.DSMT4" ShapeID="_x0000_i1026" DrawAspect="Content" ObjectID="_1638256309" r:id="rId7"/>
        </w:object>
      </w:r>
    </w:p>
    <w:p w:rsidR="000D4595" w:rsidRDefault="000407D5">
      <w:r w:rsidRPr="00E537C6">
        <w:rPr>
          <w:position w:val="-82"/>
        </w:rPr>
        <w:object w:dxaOrig="9080" w:dyaOrig="12000">
          <v:shape id="_x0000_i1027" type="#_x0000_t75" style="width:453.45pt;height:600.85pt" o:ole="">
            <v:imagedata r:id="rId8" o:title=""/>
          </v:shape>
          <o:OLEObject Type="Embed" ProgID="Equation.DSMT4" ShapeID="_x0000_i1027" DrawAspect="Content" ObjectID="_1638256310" r:id="rId9"/>
        </w:object>
      </w:r>
    </w:p>
    <w:p w:rsidR="00397CBD" w:rsidRDefault="00397CBD"/>
    <w:bookmarkStart w:id="0" w:name="_GoBack"/>
    <w:p w:rsidR="004626F4" w:rsidRDefault="007644FB">
      <w:r w:rsidRPr="007644FB">
        <w:rPr>
          <w:position w:val="-138"/>
        </w:rPr>
        <w:object w:dxaOrig="10080" w:dyaOrig="15840">
          <v:shape id="_x0000_i1028" type="#_x0000_t75" style="width:7in;height:11in" o:ole="">
            <v:imagedata r:id="rId10" o:title=""/>
          </v:shape>
          <o:OLEObject Type="Embed" ProgID="Equation.DSMT4" ShapeID="_x0000_i1028" DrawAspect="Content" ObjectID="_1638256311" r:id="rId11"/>
        </w:object>
      </w:r>
      <w:bookmarkEnd w:id="0"/>
    </w:p>
    <w:p w:rsidR="00503A2E" w:rsidRDefault="00DF429D">
      <w:r w:rsidRPr="008679DD">
        <w:rPr>
          <w:position w:val="-136"/>
        </w:rPr>
        <w:object w:dxaOrig="9080" w:dyaOrig="14520">
          <v:shape id="_x0000_i1029" type="#_x0000_t75" style="width:453.45pt;height:726pt" o:ole="">
            <v:imagedata r:id="rId12" o:title=""/>
          </v:shape>
          <o:OLEObject Type="Embed" ProgID="Equation.DSMT4" ShapeID="_x0000_i1029" DrawAspect="Content" ObjectID="_1638256312" r:id="rId13"/>
        </w:object>
      </w:r>
    </w:p>
    <w:p w:rsidR="00CC0792" w:rsidRDefault="00901ECA">
      <w:r w:rsidRPr="00901ECA">
        <w:rPr>
          <w:position w:val="-100"/>
        </w:rPr>
        <w:object w:dxaOrig="10180" w:dyaOrig="12360">
          <v:shape id="_x0000_i1030" type="#_x0000_t75" style="width:508.3pt;height:618pt" o:ole="">
            <v:imagedata r:id="rId14" o:title=""/>
          </v:shape>
          <o:OLEObject Type="Embed" ProgID="Equation.DSMT4" ShapeID="_x0000_i1030" DrawAspect="Content" ObjectID="_1638256313" r:id="rId15"/>
        </w:object>
      </w:r>
    </w:p>
    <w:p w:rsidR="00002E23" w:rsidRDefault="00002E23"/>
    <w:p w:rsidR="000C3E1D" w:rsidRDefault="00625F13">
      <w:r w:rsidRPr="00C973D1">
        <w:rPr>
          <w:position w:val="-60"/>
        </w:rPr>
        <w:object w:dxaOrig="8440" w:dyaOrig="1340">
          <v:shape id="_x0000_i1031" type="#_x0000_t75" style="width:422.55pt;height:66.85pt" o:ole="">
            <v:imagedata r:id="rId16" o:title=""/>
          </v:shape>
          <o:OLEObject Type="Embed" ProgID="Equation.DSMT4" ShapeID="_x0000_i1031" DrawAspect="Content" ObjectID="_1638256314" r:id="rId17"/>
        </w:object>
      </w:r>
    </w:p>
    <w:sectPr w:rsidR="000C3E1D" w:rsidSect="00D82B48">
      <w:pgSz w:w="11906" w:h="16838"/>
      <w:pgMar w:top="720" w:right="720" w:bottom="720" w:left="720" w:header="851" w:footer="992" w:gutter="0"/>
      <w:cols w:space="42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2B48"/>
    <w:rsid w:val="00002E23"/>
    <w:rsid w:val="000244DE"/>
    <w:rsid w:val="000407D5"/>
    <w:rsid w:val="000516E2"/>
    <w:rsid w:val="00060675"/>
    <w:rsid w:val="00082D17"/>
    <w:rsid w:val="00084B89"/>
    <w:rsid w:val="000862FD"/>
    <w:rsid w:val="000C3E1D"/>
    <w:rsid w:val="000D4595"/>
    <w:rsid w:val="00106C9D"/>
    <w:rsid w:val="00136654"/>
    <w:rsid w:val="00192878"/>
    <w:rsid w:val="001C0486"/>
    <w:rsid w:val="002438D8"/>
    <w:rsid w:val="00244B88"/>
    <w:rsid w:val="00263E85"/>
    <w:rsid w:val="002712FB"/>
    <w:rsid w:val="002D3E2C"/>
    <w:rsid w:val="002D70DC"/>
    <w:rsid w:val="002F5979"/>
    <w:rsid w:val="0030768A"/>
    <w:rsid w:val="0039278B"/>
    <w:rsid w:val="00397CBD"/>
    <w:rsid w:val="003C15EA"/>
    <w:rsid w:val="003D7990"/>
    <w:rsid w:val="004000A0"/>
    <w:rsid w:val="004377FF"/>
    <w:rsid w:val="004626F4"/>
    <w:rsid w:val="00470645"/>
    <w:rsid w:val="004822BC"/>
    <w:rsid w:val="004A672C"/>
    <w:rsid w:val="004D1F6C"/>
    <w:rsid w:val="004F17D4"/>
    <w:rsid w:val="004F29CD"/>
    <w:rsid w:val="004F5C58"/>
    <w:rsid w:val="00503A2E"/>
    <w:rsid w:val="00556731"/>
    <w:rsid w:val="005609B5"/>
    <w:rsid w:val="00573372"/>
    <w:rsid w:val="00585F21"/>
    <w:rsid w:val="00594096"/>
    <w:rsid w:val="005B6152"/>
    <w:rsid w:val="005D5809"/>
    <w:rsid w:val="005F2D98"/>
    <w:rsid w:val="00612AA0"/>
    <w:rsid w:val="00625F13"/>
    <w:rsid w:val="00635F39"/>
    <w:rsid w:val="006520FA"/>
    <w:rsid w:val="00682410"/>
    <w:rsid w:val="006E479A"/>
    <w:rsid w:val="006E7315"/>
    <w:rsid w:val="006F3F65"/>
    <w:rsid w:val="00742912"/>
    <w:rsid w:val="007444A6"/>
    <w:rsid w:val="007644FB"/>
    <w:rsid w:val="0078182E"/>
    <w:rsid w:val="00795E3E"/>
    <w:rsid w:val="007A4575"/>
    <w:rsid w:val="007E07EA"/>
    <w:rsid w:val="007E6E24"/>
    <w:rsid w:val="008046F8"/>
    <w:rsid w:val="008277E9"/>
    <w:rsid w:val="00830684"/>
    <w:rsid w:val="00841168"/>
    <w:rsid w:val="00846E17"/>
    <w:rsid w:val="0085720D"/>
    <w:rsid w:val="00865535"/>
    <w:rsid w:val="008679DD"/>
    <w:rsid w:val="00886F61"/>
    <w:rsid w:val="00901ECA"/>
    <w:rsid w:val="0090609F"/>
    <w:rsid w:val="0093536A"/>
    <w:rsid w:val="00952F58"/>
    <w:rsid w:val="00961F35"/>
    <w:rsid w:val="0099739D"/>
    <w:rsid w:val="009A5295"/>
    <w:rsid w:val="009D7175"/>
    <w:rsid w:val="00A144CD"/>
    <w:rsid w:val="00A532C0"/>
    <w:rsid w:val="00A94A3B"/>
    <w:rsid w:val="00A96D67"/>
    <w:rsid w:val="00AB6F85"/>
    <w:rsid w:val="00AD2E7B"/>
    <w:rsid w:val="00AF414C"/>
    <w:rsid w:val="00AF7B5F"/>
    <w:rsid w:val="00B13B9E"/>
    <w:rsid w:val="00B47475"/>
    <w:rsid w:val="00B8462D"/>
    <w:rsid w:val="00BC0364"/>
    <w:rsid w:val="00BD7A7D"/>
    <w:rsid w:val="00BE1769"/>
    <w:rsid w:val="00C35676"/>
    <w:rsid w:val="00C41CC6"/>
    <w:rsid w:val="00C42659"/>
    <w:rsid w:val="00C973D1"/>
    <w:rsid w:val="00CB5D3C"/>
    <w:rsid w:val="00CC0792"/>
    <w:rsid w:val="00CD5212"/>
    <w:rsid w:val="00CF6D7E"/>
    <w:rsid w:val="00D01170"/>
    <w:rsid w:val="00D12B37"/>
    <w:rsid w:val="00D20E9F"/>
    <w:rsid w:val="00D27A70"/>
    <w:rsid w:val="00D614E7"/>
    <w:rsid w:val="00D636EA"/>
    <w:rsid w:val="00D82B48"/>
    <w:rsid w:val="00DC7C76"/>
    <w:rsid w:val="00DD4DAC"/>
    <w:rsid w:val="00DE6DC7"/>
    <w:rsid w:val="00DF429D"/>
    <w:rsid w:val="00E30D43"/>
    <w:rsid w:val="00E4671A"/>
    <w:rsid w:val="00E537C6"/>
    <w:rsid w:val="00E56254"/>
    <w:rsid w:val="00E7522B"/>
    <w:rsid w:val="00E92CBC"/>
    <w:rsid w:val="00EB2A82"/>
    <w:rsid w:val="00F21717"/>
    <w:rsid w:val="00F74C45"/>
    <w:rsid w:val="00F77F38"/>
    <w:rsid w:val="00F829C6"/>
    <w:rsid w:val="00F908A2"/>
    <w:rsid w:val="00FA76BE"/>
    <w:rsid w:val="00FC72CE"/>
    <w:rsid w:val="00FD6D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3353A6A-AE2A-4C51-BE98-57CB14965B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wordWrap w:val="0"/>
      <w:autoSpaceDE w:val="0"/>
      <w:autoSpaceDN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73</TotalTime>
  <Pages>6</Pages>
  <Words>28</Words>
  <Characters>163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e Seunghoon</dc:creator>
  <cp:keywords/>
  <dc:description/>
  <cp:lastModifiedBy>Lee Seunghoon</cp:lastModifiedBy>
  <cp:revision>109</cp:revision>
  <dcterms:created xsi:type="dcterms:W3CDTF">2019-12-03T01:21:00Z</dcterms:created>
  <dcterms:modified xsi:type="dcterms:W3CDTF">2019-12-19T18:24:00Z</dcterms:modified>
</cp:coreProperties>
</file>